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3"/>
        <w:gridCol w:w="3433"/>
        <w:gridCol w:w="3672"/>
        <w:gridCol w:w="565"/>
      </w:tblGrid>
      <w:tr w:rsidR="000F37D3" w:rsidRPr="00294E9F" w:rsidTr="0081631D">
        <w:trPr>
          <w:cantSplit/>
          <w:trHeight w:val="561"/>
        </w:trPr>
        <w:tc>
          <w:tcPr>
            <w:tcW w:w="3433" w:type="dxa"/>
          </w:tcPr>
          <w:p w:rsidR="000F37D3" w:rsidRPr="00294E9F" w:rsidRDefault="000F37D3" w:rsidP="000F37D3">
            <w:pPr>
              <w:jc w:val="center"/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  <w:t>Lycée Charif El Idrissi</w:t>
            </w:r>
          </w:p>
          <w:p w:rsidR="000F37D3" w:rsidRPr="00294E9F" w:rsidRDefault="000F37D3" w:rsidP="000F37D3">
            <w:pPr>
              <w:jc w:val="center"/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  <w:t>– Assoul-</w:t>
            </w:r>
          </w:p>
        </w:tc>
        <w:tc>
          <w:tcPr>
            <w:tcW w:w="3433" w:type="dxa"/>
            <w:vAlign w:val="center"/>
          </w:tcPr>
          <w:p w:rsidR="000F37D3" w:rsidRPr="00294E9F" w:rsidRDefault="000F37D3" w:rsidP="000F37D3">
            <w:pPr>
              <w:ind w:left="34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 xml:space="preserve">Devoir </w:t>
            </w:r>
            <w:proofErr w:type="gramStart"/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>surveillé</w:t>
            </w:r>
            <w:proofErr w:type="gramEnd"/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 xml:space="preserve"> N°1</w:t>
            </w:r>
          </w:p>
        </w:tc>
        <w:tc>
          <w:tcPr>
            <w:tcW w:w="3672" w:type="dxa"/>
          </w:tcPr>
          <w:p w:rsidR="000F37D3" w:rsidRPr="00294E9F" w:rsidRDefault="000F37D3" w:rsidP="000F37D3">
            <w:pPr>
              <w:ind w:left="34"/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Prof : MOUAD ZILLOU</w:t>
            </w:r>
          </w:p>
          <w:p w:rsidR="000F37D3" w:rsidRPr="00294E9F" w:rsidRDefault="000F37D3" w:rsidP="00B357C6">
            <w:pPr>
              <w:ind w:left="34"/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Classe : 1</w:t>
            </w:r>
            <w:r w:rsidR="00B357C6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 xml:space="preserve">Bac </w:t>
            </w:r>
            <w:proofErr w:type="spellStart"/>
            <w:r w:rsidR="00B357C6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Sc.Exp</w:t>
            </w:r>
            <w:proofErr w:type="spellEnd"/>
            <w:r w:rsidR="00B357C6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 xml:space="preserve"> 01</w:t>
            </w:r>
            <w:bookmarkStart w:id="0" w:name="_GoBack"/>
            <w:bookmarkEnd w:id="0"/>
          </w:p>
        </w:tc>
        <w:tc>
          <w:tcPr>
            <w:tcW w:w="565" w:type="dxa"/>
            <w:textDirection w:val="tbRl"/>
            <w:vAlign w:val="center"/>
          </w:tcPr>
          <w:p w:rsidR="000F37D3" w:rsidRPr="00294E9F" w:rsidRDefault="000F37D3" w:rsidP="000F37D3">
            <w:pPr>
              <w:ind w:left="113" w:right="113"/>
              <w:jc w:val="center"/>
              <w:rPr>
                <w:rFonts w:ascii="Bodoni MT" w:hAnsi="Bodoni MT"/>
                <w:b/>
                <w:bCs/>
                <w:sz w:val="12"/>
                <w:szCs w:val="12"/>
              </w:rPr>
            </w:pPr>
            <w:r w:rsidRPr="00294E9F">
              <w:rPr>
                <w:rFonts w:ascii="Bodoni MT" w:hAnsi="Bodoni MT"/>
                <w:b/>
                <w:bCs/>
                <w:sz w:val="12"/>
                <w:szCs w:val="12"/>
              </w:rPr>
              <w:t xml:space="preserve">Barème </w:t>
            </w:r>
          </w:p>
        </w:tc>
      </w:tr>
      <w:tr w:rsidR="00531AAD" w:rsidRPr="00294E9F" w:rsidTr="0081631D">
        <w:trPr>
          <w:trHeight w:val="280"/>
        </w:trPr>
        <w:tc>
          <w:tcPr>
            <w:tcW w:w="10538" w:type="dxa"/>
            <w:gridSpan w:val="3"/>
          </w:tcPr>
          <w:p w:rsidR="00531AAD" w:rsidRPr="00294E9F" w:rsidRDefault="00531AAD" w:rsidP="00D729A9">
            <w:pPr>
              <w:shd w:val="clear" w:color="auto" w:fill="9CC2E5" w:themeFill="accent1" w:themeFillTint="99"/>
              <w:ind w:left="34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 w:rsidR="00D729A9"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C"/>
            </w:r>
          </w:p>
          <w:p w:rsidR="009E73F0" w:rsidRDefault="009E73F0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On considère la proposition suivante :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9E73F0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29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49.15pt;height:21.8pt" o:ole="">
                  <v:imagedata r:id="rId5" o:title=""/>
                </v:shape>
                <o:OLEObject Type="Embed" ProgID="Equation.DSMT4" ShapeID="_x0000_i1045" DrawAspect="Content" ObjectID="_1699873506" r:id="rId6"/>
              </w:object>
            </w:r>
          </w:p>
          <w:p w:rsidR="00531AAD" w:rsidRDefault="00531AAD" w:rsidP="009E73F0">
            <w:pPr>
              <w:pStyle w:val="Paragraphedeliste"/>
              <w:numPr>
                <w:ilvl w:val="0"/>
                <w:numId w:val="7"/>
              </w:numPr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>Donner la négation de</w: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la proposition P</w:t>
            </w:r>
          </w:p>
          <w:p w:rsidR="00531AAD" w:rsidRPr="00613825" w:rsidRDefault="009E73F0" w:rsidP="00613825">
            <w:pPr>
              <w:pStyle w:val="Paragraphedeliste"/>
              <w:numPr>
                <w:ilvl w:val="0"/>
                <w:numId w:val="7"/>
              </w:numPr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En utilisant le raisonnement par contre-exemple, montrer</w:t>
            </w:r>
            <w:r w:rsidR="00613825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que la proposition P est fausse.</w:t>
            </w:r>
          </w:p>
          <w:p w:rsidR="00531AAD" w:rsidRPr="00294E9F" w:rsidRDefault="00B17E23" w:rsidP="00B17E23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n utilisant le raisonnement par récurrence Montrer que </w: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9E73F0" w:rsidRPr="00294E9F">
              <w:rPr>
                <w:rFonts w:ascii="Bodoni MT" w:hAnsi="Bodoni MT"/>
                <w:b/>
                <w:bCs/>
                <w:position w:val="-24"/>
              </w:rPr>
              <w:object w:dxaOrig="3800" w:dyaOrig="660" w14:anchorId="5E58B541">
                <v:shape id="_x0000_i1046" type="#_x0000_t75" style="width:190pt;height:34.15pt" o:ole="">
                  <v:imagedata r:id="rId7" o:title=""/>
                </v:shape>
                <o:OLEObject Type="Embed" ProgID="Equation.DSMT4" ShapeID="_x0000_i1046" DrawAspect="Content" ObjectID="_1699873507" r:id="rId8"/>
              </w:objec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Pr="00294E9F" w:rsidRDefault="00531AAD" w:rsidP="00531AAD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eastAsiaTheme="minorEastAsia" w:hAnsi="Bodoni MT" w:cstheme="majorBidi"/>
                <w:b/>
                <w:bCs/>
                <w:sz w:val="26"/>
                <w:szCs w:val="26"/>
              </w:rPr>
              <w:t>En utilisant le résonnement par la contraposée montrer que :</w:t>
            </w:r>
          </w:p>
          <w:p w:rsidR="00531AAD" w:rsidRPr="00294E9F" w:rsidRDefault="00531AAD" w:rsidP="00531AAD">
            <w:pPr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eastAsiaTheme="minorEastAsia" w:hAnsi="Bodoni MT" w:cstheme="majorBidi"/>
                <w:b/>
                <w:bCs/>
                <w:position w:val="-14"/>
                <w:sz w:val="26"/>
                <w:szCs w:val="26"/>
              </w:rPr>
              <w:object w:dxaOrig="1920" w:dyaOrig="400" w14:anchorId="69AAE44F">
                <v:shape id="_x0000_i1025" type="#_x0000_t75" style="width:95.5pt;height:20.35pt" o:ole="">
                  <v:imagedata r:id="rId9" o:title=""/>
                </v:shape>
                <o:OLEObject Type="Embed" ProgID="Equation.DSMT4" ShapeID="_x0000_i1025" DrawAspect="Content" ObjectID="_1699873508" r:id="rId10"/>
              </w:object>
            </w:r>
            <w:r w:rsidRPr="00294E9F">
              <w:rPr>
                <w:rFonts w:ascii="Bodoni MT" w:eastAsiaTheme="minorEastAsia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8B5616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3620" w:dyaOrig="400" w14:anchorId="5C05A19C">
                <v:shape id="_x0000_i1026" type="#_x0000_t75" style="width:166.7pt;height:19.55pt" o:ole="">
                  <v:imagedata r:id="rId11" o:title=""/>
                </v:shape>
                <o:OLEObject Type="Embed" ProgID="Equation.DSMT4" ShapeID="_x0000_i1026" DrawAspect="Content" ObjectID="_1699873509" r:id="rId1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  <w:rtl/>
              </w:rPr>
              <w:t> 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531AAD" w:rsidRPr="00294E9F" w:rsidRDefault="00531AAD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  <w:lang w:val="fr-MA"/>
              </w:rPr>
              <w:t>Soit</w:t>
            </w:r>
            <w:r w:rsidR="009E73F0" w:rsidRPr="00294E9F">
              <w:rPr>
                <w:rFonts w:ascii="Bodoni MT" w:hAnsi="Bodoni MT"/>
                <w:b/>
                <w:bCs/>
                <w:position w:val="-12"/>
                <w:lang w:val="fr-MA"/>
              </w:rPr>
              <w:object w:dxaOrig="800" w:dyaOrig="380" w14:anchorId="5F15C1A0">
                <v:shape id="_x0000_i1048" type="#_x0000_t75" style="width:39.9pt;height:19.55pt" o:ole="">
                  <v:imagedata r:id="rId13" o:title=""/>
                </v:shape>
                <o:OLEObject Type="Embed" ProgID="Equation.DSMT4" ShapeID="_x0000_i1048" DrawAspect="Content" ObjectID="_1699873510" r:id="rId1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  <w:lang w:val="fr-MA"/>
              </w:rPr>
              <w:t>, Montrer que</w:t>
            </w:r>
            <w:r w:rsidR="009E73F0" w:rsidRPr="00294E9F">
              <w:rPr>
                <w:rFonts w:ascii="Bodoni MT" w:hAnsi="Bodoni MT"/>
                <w:b/>
                <w:bCs/>
                <w:position w:val="-12"/>
                <w:lang w:val="fr-MA"/>
              </w:rPr>
              <w:object w:dxaOrig="2580" w:dyaOrig="400" w14:anchorId="60B1FCCD">
                <v:shape id="_x0000_i1047" type="#_x0000_t75" style="width:128.5pt;height:20.35pt" o:ole="">
                  <v:imagedata r:id="rId15" o:title=""/>
                </v:shape>
                <o:OLEObject Type="Embed" ProgID="Equation.DSMT4" ShapeID="_x0000_i1047" DrawAspect="Content" ObjectID="_1699873511" r:id="rId16"/>
              </w:object>
            </w: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>.</w:t>
            </w:r>
          </w:p>
          <w:p w:rsidR="00B17E23" w:rsidRPr="00294E9F" w:rsidRDefault="00B17E23" w:rsidP="00B17E23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</w:pP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 xml:space="preserve">En utilisant le raisonnement par absurde. Montrer que </w:t>
            </w:r>
            <w:r w:rsidR="009E73F0" w:rsidRPr="00294E9F">
              <w:rPr>
                <w:rFonts w:ascii="Bodoni MT" w:hAnsi="Bodoni MT"/>
                <w:b/>
                <w:bCs/>
                <w:position w:val="-24"/>
                <w:lang w:eastAsia="en-US" w:bidi="ar-MA"/>
              </w:rPr>
              <w:object w:dxaOrig="1880" w:dyaOrig="620">
                <v:shape id="_x0000_i1049" type="#_x0000_t75" style="width:93.9pt;height:31.3pt" o:ole="">
                  <v:imagedata r:id="rId17" o:title=""/>
                </v:shape>
                <o:OLEObject Type="Embed" ProgID="Equation.DSMT4" ShapeID="_x0000_i1049" DrawAspect="Content" ObjectID="_1699873512" r:id="rId18"/>
              </w:object>
            </w: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 xml:space="preserve"> </w:t>
            </w:r>
          </w:p>
        </w:tc>
        <w:tc>
          <w:tcPr>
            <w:tcW w:w="565" w:type="dxa"/>
          </w:tcPr>
          <w:p w:rsidR="00531AAD" w:rsidRPr="00294E9F" w:rsidRDefault="00531AA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9E73F0">
            <w:pPr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  <w:r w:rsidR="0098112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40995" w:rsidRPr="00294E9F" w:rsidRDefault="00D40995" w:rsidP="00B17E23">
            <w:pPr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981124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  <w:p w:rsidR="00294E9F" w:rsidRDefault="00294E9F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294E9F" w:rsidRPr="00294E9F" w:rsidRDefault="00294E9F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</w:p>
        </w:tc>
      </w:tr>
      <w:tr w:rsidR="00531AAD" w:rsidRPr="00294E9F" w:rsidTr="0081631D">
        <w:trPr>
          <w:trHeight w:val="290"/>
        </w:trPr>
        <w:tc>
          <w:tcPr>
            <w:tcW w:w="10538" w:type="dxa"/>
            <w:gridSpan w:val="3"/>
          </w:tcPr>
          <w:p w:rsidR="00531AAD" w:rsidRPr="00294E9F" w:rsidRDefault="00531AAD" w:rsidP="00D729A9">
            <w:pPr>
              <w:shd w:val="clear" w:color="auto" w:fill="9CC2E5" w:themeFill="accent1" w:themeFillTint="99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 w:rsidR="00D729A9"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D"/>
            </w:r>
          </w:p>
          <w:p w:rsidR="00531AAD" w:rsidRPr="00294E9F" w:rsidRDefault="00531AAD" w:rsidP="00DF654F">
            <w:pPr>
              <w:pStyle w:val="Paragraphedeliste"/>
              <w:numPr>
                <w:ilvl w:val="0"/>
                <w:numId w:val="2"/>
              </w:numPr>
              <w:spacing w:line="276" w:lineRule="auto"/>
              <w:ind w:left="459" w:hanging="47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ient </w:t>
            </w:r>
            <w:r w:rsidR="0081631D" w:rsidRPr="0081631D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27" type="#_x0000_t75" style="width:11.75pt;height:15.65pt" o:ole="">
                  <v:imagedata r:id="rId19" o:title=""/>
                </v:shape>
                <o:OLEObject Type="Embed" ProgID="Equation.DSMT4" ShapeID="_x0000_i1027" DrawAspect="Content" ObjectID="_1699873513" r:id="rId20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Pr="00294E9F">
              <w:rPr>
                <w:rFonts w:ascii="Bodoni MT" w:hAnsi="Bodoni MT"/>
                <w:b/>
                <w:bCs/>
                <w:position w:val="-10"/>
              </w:rPr>
              <w:object w:dxaOrig="220" w:dyaOrig="260" w14:anchorId="16A810C0">
                <v:shape id="_x0000_i1028" type="#_x0000_t75" style="width:10.95pt;height:13.3pt" o:ole="">
                  <v:imagedata r:id="rId21" o:title=""/>
                </v:shape>
                <o:OLEObject Type="Embed" ProgID="Equation.DSMT4" ShapeID="_x0000_i1028" DrawAspect="Content" ObjectID="_1699873514" r:id="rId2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deux fonctions numériques telle</w: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que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840" w:dyaOrig="320" w14:anchorId="70ACF30C">
                <v:shape id="_x0000_i1054" type="#_x0000_t75" style="width:92.2pt;height:14.85pt" o:ole="">
                  <v:imagedata r:id="rId23" o:title=""/>
                </v:shape>
                <o:OLEObject Type="Embed" ProgID="Equation.DSMT4" ShapeID="_x0000_i1054" DrawAspect="Content" ObjectID="_1699873515" r:id="rId2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 et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359" w:dyaOrig="380" w14:anchorId="35F50BEC">
                <v:shape id="_x0000_i1055" type="#_x0000_t75" style="width:67.6pt;height:19.55pt" o:ole="">
                  <v:imagedata r:id="rId25" o:title=""/>
                </v:shape>
                <o:OLEObject Type="Embed" ProgID="Equation.DSMT4" ShapeID="_x0000_i1055" DrawAspect="Content" ObjectID="_1699873516" r:id="rId26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340" w:dyaOrig="380" w14:anchorId="14D71A41">
                <v:shape id="_x0000_i1050" type="#_x0000_t75" style="width:17.2pt;height:19.55pt" o:ole="">
                  <v:imagedata r:id="rId27" o:title=""/>
                </v:shape>
                <o:OLEObject Type="Embed" ProgID="Equation.DSMT4" ShapeID="_x0000_i1050" DrawAspect="Content" ObjectID="_1699873517" r:id="rId28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9E73F0" w:rsidRPr="00294E9F">
              <w:rPr>
                <w:rFonts w:ascii="Bodoni MT" w:hAnsi="Bodoni MT"/>
                <w:b/>
                <w:bCs/>
                <w:position w:val="-14"/>
              </w:rPr>
              <w:object w:dxaOrig="340" w:dyaOrig="380">
                <v:shape id="_x0000_i1051" type="#_x0000_t75" style="width:16.45pt;height:19.55pt" o:ole="">
                  <v:imagedata r:id="rId29" o:title=""/>
                </v:shape>
                <o:OLEObject Type="Embed" ProgID="Equation.DSMT4" ShapeID="_x0000_i1051" DrawAspect="Content" ObjectID="_1699873518" r:id="rId30"/>
              </w:object>
            </w:r>
            <w:r w:rsidR="00981124">
              <w:rPr>
                <w:rFonts w:ascii="Bodoni MT" w:hAnsi="Bodoni MT"/>
                <w:b/>
                <w:bCs/>
              </w:rPr>
              <w:t xml:space="preserve">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les ensembles de définition de </w:t>
            </w:r>
            <w:r w:rsidR="009E73F0" w:rsidRPr="0081631D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52" type="#_x0000_t75" style="width:11.75pt;height:15.65pt" o:ole="">
                  <v:imagedata r:id="rId19" o:title=""/>
                </v:shape>
                <o:OLEObject Type="Embed" ProgID="Equation.DSMT4" ShapeID="_x0000_i1052" DrawAspect="Content" ObjectID="_1699873519" r:id="rId31"/>
              </w:objec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9E73F0" w:rsidRPr="00294E9F">
              <w:rPr>
                <w:rFonts w:ascii="Bodoni MT" w:hAnsi="Bodoni MT"/>
                <w:b/>
                <w:bCs/>
                <w:position w:val="-10"/>
              </w:rPr>
              <w:object w:dxaOrig="220" w:dyaOrig="260">
                <v:shape id="_x0000_i1053" type="#_x0000_t75" style="width:10.95pt;height:13.3pt" o:ole="">
                  <v:imagedata r:id="rId21" o:title=""/>
                </v:shape>
                <o:OLEObject Type="Embed" ProgID="Equation.DSMT4" ShapeID="_x0000_i1053" DrawAspect="Content" ObjectID="_1699873520" r:id="rId32"/>
              </w:object>
            </w:r>
            <w:r w:rsidR="009E73F0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respectivement.</w:t>
            </w:r>
          </w:p>
          <w:p w:rsidR="00531AAD" w:rsidRPr="00294E9F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la nature de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555F003A">
                <v:shape id="_x0000_i1056" type="#_x0000_t75" style="width:26.4pt;height:21.9pt" o:ole="">
                  <v:imagedata r:id="rId33" o:title=""/>
                </v:shape>
                <o:OLEObject Type="Embed" ProgID="Equation.DSMT4" ShapeID="_x0000_i1056" DrawAspect="Content" ObjectID="_1699873521" r:id="rId3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n précisant ses éléments caractéristiques.</w:t>
            </w:r>
          </w:p>
          <w:p w:rsidR="00531AAD" w:rsidRPr="00294E9F" w:rsidRDefault="00531AAD" w:rsidP="000A146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udier les variations de la fonction </w:t>
            </w:r>
            <w:r w:rsidR="000A1468" w:rsidRPr="000A1468">
              <w:rPr>
                <w:rFonts w:ascii="Bodoni MT" w:hAnsi="Bodoni MT"/>
                <w:b/>
                <w:bCs/>
                <w:position w:val="-10"/>
              </w:rPr>
              <w:object w:dxaOrig="220" w:dyaOrig="260">
                <v:shape id="_x0000_i1057" type="#_x0000_t75" style="width:11pt;height:13pt" o:ole="">
                  <v:imagedata r:id="rId35" o:title=""/>
                </v:shape>
                <o:OLEObject Type="Embed" ProgID="Equation.DSMT4" ShapeID="_x0000_i1057" DrawAspect="Content" ObjectID="_1699873522" r:id="rId36"/>
              </w:object>
            </w:r>
            <w:r w:rsidR="000A1468">
              <w:rPr>
                <w:rFonts w:ascii="Bodoni MT" w:hAnsi="Bodoni MT"/>
                <w:b/>
                <w:bCs/>
              </w:rPr>
              <w:t xml:space="preserve"> </w: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="009E73F0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n </w:t>
            </w:r>
            <w:r w:rsidR="009D425F">
              <w:rPr>
                <w:rFonts w:ascii="Bodoni MT" w:hAnsi="Bodoni MT" w:cstheme="majorBidi"/>
                <w:b/>
                <w:bCs/>
                <w:sz w:val="26"/>
                <w:szCs w:val="26"/>
              </w:rPr>
              <w:t>tableau de variations</w:t>
            </w:r>
            <w:r w:rsidR="00981124">
              <w:rPr>
                <w:rFonts w:ascii="Bodoni MT" w:hAnsi="Bodoni MT"/>
                <w:b/>
                <w:bCs/>
              </w:rPr>
              <w:t xml:space="preserve">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sur</w:t>
            </w:r>
            <w:r w:rsidR="000A1468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440" w:dyaOrig="400" w14:anchorId="32A056D3">
                <v:shape id="_x0000_i1063" type="#_x0000_t75" style="width:21.15pt;height:20.35pt" o:ole="">
                  <v:imagedata r:id="rId37" o:title=""/>
                </v:shape>
                <o:OLEObject Type="Embed" ProgID="Equation.DSMT4" ShapeID="_x0000_i1063" DrawAspect="Content" ObjectID="_1699873523" r:id="rId38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531AAD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 le tableau de variations de la fonction</w: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 w:rsidRPr="00981124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58" type="#_x0000_t75" style="width:11.95pt;height:16.35pt" o:ole="">
                  <v:imagedata r:id="rId39" o:title=""/>
                </v:shape>
                <o:OLEObject Type="Embed" ProgID="Equation.DSMT4" ShapeID="_x0000_i1058" DrawAspect="Content" ObjectID="_1699873524" r:id="rId40"/>
              </w:objec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>
              <w:rPr>
                <w:rFonts w:ascii="Bodoni MT" w:hAnsi="Bodoni MT" w:cstheme="majorBidi"/>
                <w:b/>
                <w:bCs/>
                <w:sz w:val="26"/>
                <w:szCs w:val="26"/>
              </w:rPr>
              <w:t>sur</w:t>
            </w:r>
            <w:r w:rsidR="000A1468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340" w:dyaOrig="380">
                <v:shape id="_x0000_i1059" type="#_x0000_t75" style="width:17.2pt;height:19.55pt" o:ole="">
                  <v:imagedata r:id="rId41" o:title=""/>
                </v:shape>
                <o:OLEObject Type="Embed" ProgID="Equation.DSMT4" ShapeID="_x0000_i1059" DrawAspect="Content" ObjectID="_1699873525" r:id="rId42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0A1468" w:rsidRPr="00294E9F" w:rsidRDefault="000A1468" w:rsidP="000A146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Calculer </w:t>
            </w:r>
            <w:r w:rsidRPr="000A1468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39" w:dyaOrig="360">
                <v:shape id="_x0000_i1060" type="#_x0000_t75" style="width:121.95pt;height:18pt" o:ole="">
                  <v:imagedata r:id="rId43" o:title=""/>
                </v:shape>
                <o:OLEObject Type="Embed" ProgID="Equation.DSMT4" ShapeID="_x0000_i1060" DrawAspect="Content" ObjectID="_1699873526" r:id="rId44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 ;</w:t>
            </w:r>
            <w:r w:rsidRPr="000A1468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499" w:dyaOrig="320">
                <v:shape id="_x0000_i1061" type="#_x0000_t75" style="width:24.95pt;height:16pt" o:ole="">
                  <v:imagedata r:id="rId45" o:title=""/>
                </v:shape>
                <o:OLEObject Type="Embed" ProgID="Equation.DSMT4" ShapeID="_x0000_i1061" DrawAspect="Content" ObjectID="_1699873527" r:id="rId46"/>
              </w:object>
            </w:r>
            <w:proofErr w:type="gramStart"/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 ;</w:t>
            </w:r>
            <w:proofErr w:type="gramEnd"/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0A1468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760" w:dyaOrig="360">
                <v:shape id="_x0000_i1062" type="#_x0000_t75" style="width:88pt;height:18pt" o:ole="">
                  <v:imagedata r:id="rId47" o:title=""/>
                </v:shape>
                <o:OLEObject Type="Embed" ProgID="Equation.DSMT4" ShapeID="_x0000_i1062" DrawAspect="Content" ObjectID="_1699873528" r:id="rId48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Pr="00294E9F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Construire </w:t>
            </w:r>
            <w:r w:rsidR="00981124" w:rsidRPr="00981124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40" w:dyaOrig="440" w14:anchorId="5B90276E">
                <v:shape id="_x0000_i1029" type="#_x0000_t75" style="width:27.4pt;height:22.7pt" o:ole="">
                  <v:imagedata r:id="rId49" o:title=""/>
                </v:shape>
                <o:OLEObject Type="Embed" ProgID="Equation.DSMT4" ShapeID="_x0000_i1029" DrawAspect="Content" ObjectID="_1699873529" r:id="rId50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Pr="00294E9F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44458A64">
                <v:shape id="_x0000_i1030" type="#_x0000_t75" style="width:26.6pt;height:21.9pt" o:ole="">
                  <v:imagedata r:id="rId51" o:title=""/>
                </v:shape>
                <o:OLEObject Type="Embed" ProgID="Equation.DSMT4" ShapeID="_x0000_i1030" DrawAspect="Content" ObjectID="_1699873530" r:id="rId5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ans un </w: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même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repère orthonormé</w:t>
            </w:r>
            <w:r w:rsidRPr="00294E9F">
              <w:rPr>
                <w:rFonts w:ascii="Bodoni MT" w:hAnsi="Bodoni MT" w:cstheme="majorBidi"/>
                <w:b/>
                <w:bCs/>
                <w:position w:val="-18"/>
                <w:sz w:val="26"/>
                <w:szCs w:val="26"/>
              </w:rPr>
              <w:object w:dxaOrig="880" w:dyaOrig="480" w14:anchorId="3ADAF997">
                <v:shape id="_x0000_i1031" type="#_x0000_t75" style="width:44.6pt;height:23.5pt" o:ole="">
                  <v:imagedata r:id="rId53" o:title=""/>
                </v:shape>
                <o:OLEObject Type="Embed" ProgID="Equation.DSMT4" ShapeID="_x0000_i1031" DrawAspect="Content" ObjectID="_1699873531" r:id="rId5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535C26" w:rsidRDefault="00535C26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Résoudre graphiquement </w:t>
            </w:r>
            <w:r w:rsidRPr="00535C26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219" w:dyaOrig="320">
                <v:shape id="_x0000_i1064" type="#_x0000_t75" style="width:60.95pt;height:16pt" o:ole="">
                  <v:imagedata r:id="rId55" o:title=""/>
                </v:shape>
                <o:OLEObject Type="Embed" ProgID="Equation.DSMT4" ShapeID="_x0000_i1064" DrawAspect="Content" ObjectID="_1699873532" r:id="rId56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981124" w:rsidRPr="00294E9F" w:rsidRDefault="00981124" w:rsidP="00DF654F">
            <w:pPr>
              <w:pStyle w:val="Paragraphedeliste"/>
              <w:numPr>
                <w:ilvl w:val="0"/>
                <w:numId w:val="2"/>
              </w:numPr>
              <w:spacing w:line="276" w:lineRule="auto"/>
              <w:ind w:left="176" w:hanging="284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it </w:t>
            </w:r>
            <w:r w:rsidRPr="00981124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32" type="#_x0000_t75" style="width:10.15pt;height:14.1pt" o:ole="">
                  <v:imagedata r:id="rId57" o:title=""/>
                </v:shape>
                <o:OLEObject Type="Embed" ProgID="Equation.DSMT4" ShapeID="_x0000_i1032" DrawAspect="Content" ObjectID="_1699873533" r:id="rId58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une fonction numérique définie par </w:t>
            </w:r>
            <w:r w:rsidR="00535C26" w:rsidRPr="00294E9F">
              <w:rPr>
                <w:rFonts w:ascii="Bodoni MT" w:hAnsi="Bodoni MT"/>
                <w:b/>
                <w:bCs/>
                <w:position w:val="-10"/>
              </w:rPr>
              <w:object w:dxaOrig="2180" w:dyaOrig="380">
                <v:shape id="_x0000_i1065" type="#_x0000_t75" style="width:109.35pt;height:19.55pt" o:ole="">
                  <v:imagedata r:id="rId59" o:title=""/>
                </v:shape>
                <o:OLEObject Type="Embed" ProgID="Equation.DSMT4" ShapeID="_x0000_i1065" DrawAspect="Content" ObjectID="_1699873534" r:id="rId60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81631D" w:rsidRPr="0081631D" w:rsidRDefault="00981124" w:rsidP="00DF654F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</w:t>
            </w:r>
            <w:r w:rsidRPr="00981124">
              <w:rPr>
                <w:rFonts w:ascii="Bodoni MT" w:hAnsi="Bodoni MT"/>
                <w:b/>
                <w:bCs/>
                <w:position w:val="-12"/>
              </w:rPr>
              <w:object w:dxaOrig="320" w:dyaOrig="360">
                <v:shape id="_x0000_i1033" type="#_x0000_t75" style="width:15.65pt;height:18pt" o:ole="">
                  <v:imagedata r:id="rId61" o:title=""/>
                </v:shape>
                <o:OLEObject Type="Embed" ProgID="Equation.DSMT4" ShapeID="_x0000_i1033" DrawAspect="Content" ObjectID="_1699873535" r:id="rId6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l’ensemble de définition de la fonction </w:t>
            </w:r>
            <w:r w:rsidRPr="00981124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34" type="#_x0000_t75" style="width:10.15pt;height:14.1pt" o:ole="">
                  <v:imagedata r:id="rId63" o:title=""/>
                </v:shape>
                <o:OLEObject Type="Embed" ProgID="Equation.DSMT4" ShapeID="_x0000_i1034" DrawAspect="Content" ObjectID="_1699873536" r:id="rId64"/>
              </w:object>
            </w:r>
          </w:p>
          <w:p w:rsidR="0081631D" w:rsidRDefault="00531AAD" w:rsidP="00DF654F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Vérifier </w:t>
            </w:r>
            <w:proofErr w:type="gramStart"/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que</w: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535C26" w:rsidRPr="0081631D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2780" w:dyaOrig="400">
                <v:shape id="_x0000_i1066" type="#_x0000_t75" style="width:138.7pt;height:20.35pt" o:ole="">
                  <v:imagedata r:id="rId65" o:title=""/>
                </v:shape>
                <o:OLEObject Type="Embed" ProgID="Equation.DSMT4" ShapeID="_x0000_i1066" DrawAspect="Content" ObjectID="_1699873537" r:id="rId66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8B5616" w:rsidRPr="0081631D" w:rsidRDefault="00531AAD" w:rsidP="00DF654F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udier la monotonie de la fonction </w:t>
            </w:r>
            <w:r w:rsidR="00535C26" w:rsidRPr="00294E9F">
              <w:rPr>
                <w:position w:val="-10"/>
              </w:rPr>
              <w:object w:dxaOrig="820" w:dyaOrig="320" w14:anchorId="29B97762">
                <v:shape id="_x0000_i1067" type="#_x0000_t75" style="width:40.9pt;height:16.45pt" o:ole="">
                  <v:imagedata r:id="rId67" o:title=""/>
                </v:shape>
                <o:OLEObject Type="Embed" ProgID="Equation.DSMT4" ShapeID="_x0000_i1067" DrawAspect="Content" ObjectID="_1699873538" r:id="rId68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sur les intervalles </w:t>
            </w:r>
            <w:r w:rsidR="009D425F" w:rsidRPr="00294E9F">
              <w:rPr>
                <w:position w:val="-14"/>
              </w:rPr>
              <w:object w:dxaOrig="499" w:dyaOrig="400" w14:anchorId="4B25A379">
                <v:shape id="_x0000_i1068" type="#_x0000_t75" style="width:25.25pt;height:20.35pt" o:ole="">
                  <v:imagedata r:id="rId69" o:title=""/>
                </v:shape>
                <o:OLEObject Type="Embed" ProgID="Equation.DSMT4" ShapeID="_x0000_i1068" DrawAspect="Content" ObjectID="_1699873539" r:id="rId70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81631D" w:rsidRPr="00294E9F">
              <w:rPr>
                <w:position w:val="-14"/>
              </w:rPr>
              <w:object w:dxaOrig="740" w:dyaOrig="400" w14:anchorId="7DFD2D9F">
                <v:shape id="_x0000_i1035" type="#_x0000_t75" style="width:36.8pt;height:20.35pt" o:ole="">
                  <v:imagedata r:id="rId71" o:title=""/>
                </v:shape>
                <o:OLEObject Type="Embed" ProgID="Equation.DSMT4" ShapeID="_x0000_i1035" DrawAspect="Content" ObjectID="_1699873540" r:id="rId72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puis dresser le tableau de la fonction </w:t>
            </w:r>
            <w:r w:rsidR="0081631D" w:rsidRPr="0081631D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36" type="#_x0000_t75" style="width:10.15pt;height:14.1pt" o:ole="">
                  <v:imagedata r:id="rId73" o:title=""/>
                </v:shape>
                <o:OLEObject Type="Embed" ProgID="Equation.DSMT4" ShapeID="_x0000_i1036" DrawAspect="Content" ObjectID="_1699873541" r:id="rId74"/>
              </w:object>
            </w:r>
            <w:r w:rsidR="0081631D">
              <w:rPr>
                <w:rFonts w:ascii="Bodoni MT" w:hAnsi="Bodoni MT"/>
                <w:b/>
                <w:bCs/>
              </w:rPr>
              <w:t xml:space="preserve"> </w: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variations sur</w:t>
            </w:r>
            <w:r w:rsidR="0081631D" w:rsidRPr="0081631D">
              <w:rPr>
                <w:position w:val="-12"/>
              </w:rPr>
              <w:object w:dxaOrig="420" w:dyaOrig="380" w14:anchorId="595B80AA">
                <v:shape id="_x0000_i1037" type="#_x0000_t75" style="width:20.35pt;height:19.55pt" o:ole="">
                  <v:imagedata r:id="rId75" o:title=""/>
                </v:shape>
                <o:OLEObject Type="Embed" ProgID="Equation.DSMT4" ShapeID="_x0000_i1037" DrawAspect="Content" ObjectID="_1699873542" r:id="rId76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</w:tc>
        <w:tc>
          <w:tcPr>
            <w:tcW w:w="565" w:type="dxa"/>
          </w:tcPr>
          <w:p w:rsidR="00EA204D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Default="0081631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Pr="00294E9F" w:rsidRDefault="0081631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</w:p>
          <w:p w:rsidR="00D40995" w:rsidRPr="00294E9F" w:rsidRDefault="00D40995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.75</w:t>
            </w:r>
          </w:p>
          <w:p w:rsidR="00EA204D" w:rsidRPr="00294E9F" w:rsidRDefault="00EA204D" w:rsidP="00DF654F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F654F" w:rsidRPr="00294E9F" w:rsidRDefault="00DF654F" w:rsidP="00D75E64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Default="00EA204D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F654F" w:rsidRDefault="00D75E64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  <w:p w:rsidR="00D75E64" w:rsidRPr="00294E9F" w:rsidRDefault="00D75E64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81631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81631D" w:rsidP="00B357C6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B357C6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81631D" w:rsidRPr="00294E9F" w:rsidRDefault="0081631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.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.</w:t>
            </w:r>
            <w:r w:rsidR="00DF654F">
              <w:rPr>
                <w:rFonts w:ascii="Bodoni MT" w:hAnsi="Bodoni MT" w:cstheme="majorBidi"/>
                <w:b/>
                <w:bCs/>
                <w:sz w:val="20"/>
                <w:szCs w:val="20"/>
              </w:rPr>
              <w:t>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B357C6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</w:tc>
      </w:tr>
      <w:tr w:rsidR="00531AAD" w:rsidRPr="00294E9F" w:rsidTr="0081631D">
        <w:trPr>
          <w:trHeight w:val="280"/>
        </w:trPr>
        <w:tc>
          <w:tcPr>
            <w:tcW w:w="10538" w:type="dxa"/>
            <w:gridSpan w:val="3"/>
          </w:tcPr>
          <w:p w:rsidR="00531AAD" w:rsidRPr="00294E9F" w:rsidRDefault="00D93DD1" w:rsidP="00D93DD1">
            <w:pPr>
              <w:shd w:val="clear" w:color="auto" w:fill="9CC2E5" w:themeFill="accent1" w:themeFillTint="99"/>
              <w:jc w:val="center"/>
              <w:rPr>
                <w:rFonts w:ascii="Bodoni MT" w:hAnsi="Bodoni MT" w:cs="Sultan light2"/>
                <w:b/>
                <w:bCs/>
                <w:noProof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noProof/>
                <w:sz w:val="36"/>
                <w:szCs w:val="3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B2A1A1" wp14:editId="3CEF5A41">
                      <wp:simplePos x="0" y="0"/>
                      <wp:positionH relativeFrom="column">
                        <wp:posOffset>3861435</wp:posOffset>
                      </wp:positionH>
                      <wp:positionV relativeFrom="paragraph">
                        <wp:posOffset>252095</wp:posOffset>
                      </wp:positionV>
                      <wp:extent cx="2502535" cy="2166178"/>
                      <wp:effectExtent l="0" t="0" r="0" b="5715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2535" cy="21661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31AAD" w:rsidRDefault="009D425F" w:rsidP="00EF38B3">
                                  <w:pPr>
                                    <w:jc w:val="right"/>
                                  </w:pPr>
                                  <w:r w:rsidRPr="008172EB">
                                    <w:rPr>
                                      <w:rFonts w:asciiTheme="majorBidi" w:hAnsiTheme="majorBidi" w:cstheme="majorBidi"/>
                                      <w:noProof/>
                                    </w:rPr>
                                    <w:object w:dxaOrig="14113" w:dyaOrig="6436">
                                      <v:shape id="_x0000_i1072" type="#_x0000_t75" style="width:198.3pt;height:145.45pt" o:ole="">
                                        <v:imagedata r:id="rId77" o:title=""/>
                                      </v:shape>
                                      <o:OLEObject Type="Embed" ProgID="PBrush" ShapeID="_x0000_i1072" DrawAspect="Content" ObjectID="_1699873553" r:id="rId7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B2A1A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26" type="#_x0000_t202" style="position:absolute;left:0;text-align:left;margin-left:304.05pt;margin-top:19.85pt;width:197.05pt;height:170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" filled="f" stroked="f" strokeweight=".5pt">
                      <v:textbox style="mso-fit-shape-to-text:t">
                        <w:txbxContent>
                          <w:p w:rsidR="00531AAD" w:rsidRDefault="009D425F" w:rsidP="00EF38B3">
                            <w:pPr>
                              <w:jc w:val="right"/>
                            </w:pPr>
                            <w:r w:rsidRPr="008172EB">
                              <w:rPr>
                                <w:rFonts w:asciiTheme="majorBidi" w:hAnsiTheme="majorBidi" w:cstheme="majorBidi"/>
                                <w:noProof/>
                              </w:rPr>
                              <w:object w:dxaOrig="14113" w:dyaOrig="6436">
                                <v:shape id="_x0000_i1072" type="#_x0000_t75" style="width:198.3pt;height:145.45pt" o:ole="">
                                  <v:imagedata r:id="rId77" o:title=""/>
                                </v:shape>
                                <o:OLEObject Type="Embed" ProgID="PBrush" ShapeID="_x0000_i1072" DrawAspect="Content" ObjectID="_1699873553" r:id="rId7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E"/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</w:p>
          <w:p w:rsidR="00D93DD1" w:rsidRPr="00D729A9" w:rsidRDefault="00531AAD" w:rsidP="00D729A9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La figure ci-contre représente </w:t>
            </w:r>
            <w:r w:rsidRPr="00D729A9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40" w:dyaOrig="440" w14:anchorId="29F8B0D5">
                <v:shape id="_x0000_i1038" type="#_x0000_t75" style="width:27.4pt;height:21.9pt" o:ole="">
                  <v:imagedata r:id="rId80" o:title=""/>
                </v:shape>
                <o:OLEObject Type="Embed" ProgID="Equation.DSMT4" ShapeID="_x0000_i1038" DrawAspect="Content" ObjectID="_1699873543" r:id="rId81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Pr="00D729A9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44A4AB2D">
                <v:shape id="_x0000_i1039" type="#_x0000_t75" style="width:26.6pt;height:21.9pt" o:ole="">
                  <v:imagedata r:id="rId51" o:title=""/>
                </v:shape>
                <o:OLEObject Type="Embed" ProgID="Equation.DSMT4" ShapeID="_x0000_i1039" DrawAspect="Content" ObjectID="_1699873544" r:id="rId82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les courbes</w:t>
            </w:r>
          </w:p>
          <w:p w:rsidR="00531AAD" w:rsidRPr="00D729A9" w:rsidRDefault="00531AAD" w:rsidP="00D729A9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des fonctions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10"/>
                <w:sz w:val="26"/>
                <w:szCs w:val="26"/>
              </w:rPr>
              <w:object w:dxaOrig="240" w:dyaOrig="320" w14:anchorId="7C47C858">
                <v:shape id="_x0000_i1040" type="#_x0000_t75" style="width:10.95pt;height:14.85pt" o:ole="">
                  <v:imagedata r:id="rId83" o:title=""/>
                </v:shape>
                <o:OLEObject Type="Embed" ProgID="Equation.DSMT4" ShapeID="_x0000_i1040" DrawAspect="Content" ObjectID="_1699873545" r:id="rId84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et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10"/>
                <w:sz w:val="26"/>
                <w:szCs w:val="26"/>
              </w:rPr>
              <w:object w:dxaOrig="220" w:dyaOrig="260" w14:anchorId="68DDC07E">
                <v:shape id="_x0000_i1041" type="#_x0000_t75" style="width:10.95pt;height:13.3pt" o:ole="">
                  <v:imagedata r:id="rId85" o:title=""/>
                </v:shape>
                <o:OLEObject Type="Embed" ProgID="Equation.DSMT4" ShapeID="_x0000_i1041" DrawAspect="Content" ObjectID="_1699873546" r:id="rId86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définies sur 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4"/>
                <w:sz w:val="26"/>
                <w:szCs w:val="26"/>
              </w:rPr>
              <w:object w:dxaOrig="260" w:dyaOrig="260" w14:anchorId="1E2E8A9A">
                <v:shape id="_x0000_i1042" type="#_x0000_t75" style="width:13.3pt;height:13.3pt" o:ole="">
                  <v:imagedata r:id="rId87" o:title=""/>
                </v:shape>
                <o:OLEObject Type="Embed" ProgID="Equation.DSMT4" ShapeID="_x0000_i1042" DrawAspect="Content" ObjectID="_1699873547" r:id="rId88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>.</w: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</w:t>
            </w:r>
          </w:p>
          <w:p w:rsidR="00531AAD" w:rsidRPr="00D729A9" w:rsidRDefault="00531AAD" w:rsidP="00D729A9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Résoudre graphiquement </w:t>
            </w:r>
          </w:p>
          <w:p w:rsidR="00531AAD" w:rsidRPr="00D729A9" w:rsidRDefault="00613825" w:rsidP="00613825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position w:val="-32"/>
                <w:sz w:val="26"/>
                <w:szCs w:val="26"/>
              </w:rPr>
              <w:object w:dxaOrig="3420" w:dyaOrig="760">
                <v:shape id="_x0000_i1069" type="#_x0000_t75" style="width:165.85pt;height:39.15pt" o:ole="">
                  <v:imagedata r:id="rId89" o:title=""/>
                </v:shape>
                <o:OLEObject Type="Embed" ProgID="Equation.DSMT4" ShapeID="_x0000_i1069" DrawAspect="Content" ObjectID="_1699873548" r:id="rId90"/>
              </w:object>
            </w:r>
          </w:p>
          <w:p w:rsidR="00531AAD" w:rsidRPr="00D729A9" w:rsidRDefault="00531AAD" w:rsidP="00D729A9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 le tableau de variations de la fonction</w:t>
            </w:r>
            <w:r w:rsidRPr="00D729A9">
              <w:rPr>
                <w:rFonts w:ascii="Bodoni MT" w:hAnsi="Bodoni MT" w:cstheme="majorBidi"/>
                <w:b/>
                <w:bCs/>
                <w:position w:val="-12"/>
                <w:sz w:val="26"/>
                <w:szCs w:val="26"/>
              </w:rPr>
              <w:object w:dxaOrig="320" w:dyaOrig="380" w14:anchorId="4BBC3E47">
                <v:shape id="_x0000_i1043" type="#_x0000_t75" style="width:14.85pt;height:19.55pt" o:ole="">
                  <v:imagedata r:id="rId91" o:title=""/>
                </v:shape>
                <o:OLEObject Type="Embed" ProgID="Equation.DSMT4" ShapeID="_x0000_i1043" DrawAspect="Content" ObjectID="_1699873549" r:id="rId92"/>
              </w:object>
            </w:r>
            <w:proofErr w:type="gramStart"/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ur </w:t>
            </w:r>
            <w:proofErr w:type="gramEnd"/>
            <w:r w:rsidRPr="00D729A9">
              <w:rPr>
                <w:rFonts w:ascii="Bodoni MT" w:hAnsi="Bodoni MT" w:cstheme="majorBidi"/>
                <w:b/>
                <w:bCs/>
                <w:noProof/>
                <w:position w:val="-4"/>
                <w:sz w:val="26"/>
                <w:szCs w:val="26"/>
              </w:rPr>
              <w:object w:dxaOrig="260" w:dyaOrig="260" w14:anchorId="0FADF64C">
                <v:shape id="_x0000_i1044" type="#_x0000_t75" style="width:13.3pt;height:13.3pt" o:ole="">
                  <v:imagedata r:id="rId87" o:title=""/>
                </v:shape>
                <o:OLEObject Type="Embed" ProgID="Equation.DSMT4" ShapeID="_x0000_i1044" DrawAspect="Content" ObjectID="_1699873550" r:id="rId93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D93DD1" w:rsidRPr="003A01A2" w:rsidRDefault="00531AAD" w:rsidP="003A01A2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graphiquement </w:t>
            </w:r>
            <w:r w:rsidR="00613825" w:rsidRPr="00D729A9">
              <w:rPr>
                <w:rFonts w:ascii="Bodoni MT" w:hAnsi="Bodoni MT" w:cstheme="majorBidi"/>
                <w:position w:val="-16"/>
                <w:sz w:val="26"/>
                <w:szCs w:val="26"/>
              </w:rPr>
              <w:object w:dxaOrig="999" w:dyaOrig="440">
                <v:shape id="_x0000_i1070" type="#_x0000_t75" style="width:50.1pt;height:21.9pt" o:ole="">
                  <v:imagedata r:id="rId94" o:title=""/>
                </v:shape>
                <o:OLEObject Type="Embed" ProgID="Equation.DSMT4" ShapeID="_x0000_i1070" DrawAspect="Content" ObjectID="_1699873551" r:id="rId95"/>
              </w:object>
            </w:r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 xml:space="preserve"> </w:t>
            </w:r>
            <w:proofErr w:type="gramStart"/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 xml:space="preserve">et </w:t>
            </w:r>
            <w:proofErr w:type="gramEnd"/>
            <w:r w:rsidR="00613825" w:rsidRPr="00D729A9">
              <w:rPr>
                <w:rFonts w:ascii="Bodoni MT" w:hAnsi="Bodoni MT" w:cstheme="majorBidi"/>
                <w:position w:val="-16"/>
                <w:sz w:val="26"/>
                <w:szCs w:val="26"/>
              </w:rPr>
              <w:object w:dxaOrig="880" w:dyaOrig="440">
                <v:shape id="_x0000_i1071" type="#_x0000_t75" style="width:43.95pt;height:21.9pt" o:ole="">
                  <v:imagedata r:id="rId96" o:title=""/>
                </v:shape>
                <o:OLEObject Type="Embed" ProgID="Equation.DSMT4" ShapeID="_x0000_i1071" DrawAspect="Content" ObjectID="_1699873552" r:id="rId97"/>
              </w:object>
            </w:r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>.</w:t>
            </w:r>
          </w:p>
        </w:tc>
        <w:tc>
          <w:tcPr>
            <w:tcW w:w="565" w:type="dxa"/>
          </w:tcPr>
          <w:p w:rsidR="00531AAD" w:rsidRPr="00294E9F" w:rsidRDefault="00531AA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EA204D" w:rsidP="00D75E64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75E64" w:rsidRPr="00294E9F" w:rsidRDefault="00D75E64" w:rsidP="00D75E64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D75E64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.</w:t>
            </w:r>
            <w:r w:rsidR="00B357C6">
              <w:rPr>
                <w:rFonts w:ascii="Bodoni MT" w:hAnsi="Bodoni MT" w:cstheme="majorBidi"/>
                <w:b/>
                <w:bCs/>
                <w:sz w:val="20"/>
                <w:szCs w:val="20"/>
              </w:rPr>
              <w:t>7</w:t>
            </w: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5</w:t>
            </w:r>
          </w:p>
        </w:tc>
      </w:tr>
    </w:tbl>
    <w:p w:rsidR="003A01A2" w:rsidRDefault="003A01A2" w:rsidP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</w:p>
    <w:p w:rsidR="00294E9F" w:rsidRPr="003A01A2" w:rsidRDefault="003A01A2" w:rsidP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  <w:r w:rsidRPr="003A01A2">
        <w:rPr>
          <w:rFonts w:ascii="Bodoni MT" w:hAnsi="Bodoni MT"/>
          <w:b/>
          <w:bCs/>
          <w:i/>
          <w:iCs/>
          <w:sz w:val="28"/>
          <w:szCs w:val="28"/>
          <w:u w:val="single"/>
        </w:rPr>
        <w:t>Bonne courage</w:t>
      </w:r>
    </w:p>
    <w:p w:rsidR="003A01A2" w:rsidRPr="003A01A2" w:rsidRDefault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</w:p>
    <w:sectPr w:rsidR="003A01A2" w:rsidRPr="003A01A2" w:rsidSect="00D93DD1">
      <w:pgSz w:w="11906" w:h="16838"/>
      <w:pgMar w:top="142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2D13A8"/>
    <w:multiLevelType w:val="hybridMultilevel"/>
    <w:tmpl w:val="4B52E1F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86930"/>
    <w:rsid w:val="000A1468"/>
    <w:rsid w:val="000F37D3"/>
    <w:rsid w:val="001267AD"/>
    <w:rsid w:val="00294E9F"/>
    <w:rsid w:val="002B3E84"/>
    <w:rsid w:val="003A01A2"/>
    <w:rsid w:val="00416276"/>
    <w:rsid w:val="004F042C"/>
    <w:rsid w:val="00511CE1"/>
    <w:rsid w:val="00531AAD"/>
    <w:rsid w:val="00535C26"/>
    <w:rsid w:val="005D0880"/>
    <w:rsid w:val="00613825"/>
    <w:rsid w:val="007D6391"/>
    <w:rsid w:val="0081631D"/>
    <w:rsid w:val="008B5616"/>
    <w:rsid w:val="009572FA"/>
    <w:rsid w:val="00981124"/>
    <w:rsid w:val="009D425F"/>
    <w:rsid w:val="009E73F0"/>
    <w:rsid w:val="00AB3204"/>
    <w:rsid w:val="00B17E23"/>
    <w:rsid w:val="00B357C6"/>
    <w:rsid w:val="00D15A83"/>
    <w:rsid w:val="00D40995"/>
    <w:rsid w:val="00D729A9"/>
    <w:rsid w:val="00D75E64"/>
    <w:rsid w:val="00D93DD1"/>
    <w:rsid w:val="00DF654F"/>
    <w:rsid w:val="00E83FC9"/>
    <w:rsid w:val="00EA204D"/>
    <w:rsid w:val="00FB2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png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415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7</cp:revision>
  <cp:lastPrinted>2021-12-01T12:43:00Z</cp:lastPrinted>
  <dcterms:created xsi:type="dcterms:W3CDTF">2021-11-28T16:51:00Z</dcterms:created>
  <dcterms:modified xsi:type="dcterms:W3CDTF">2021-12-01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